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5409" w:rsidRPr="002A28BB" w:rsidRDefault="0017589E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A28BB">
        <w:rPr>
          <w:rFonts w:ascii="Times New Roman" w:hAnsi="Times New Roman" w:cs="Times New Roman"/>
          <w:b/>
          <w:color w:val="FF0000"/>
          <w:sz w:val="28"/>
          <w:szCs w:val="28"/>
        </w:rPr>
        <w:t>TUẦ</w:t>
      </w:r>
      <w:r w:rsidR="00D3164D" w:rsidRPr="002A28BB">
        <w:rPr>
          <w:rFonts w:ascii="Times New Roman" w:hAnsi="Times New Roman" w:cs="Times New Roman"/>
          <w:b/>
          <w:color w:val="FF0000"/>
          <w:sz w:val="28"/>
          <w:szCs w:val="28"/>
        </w:rPr>
        <w:t>N 24</w:t>
      </w:r>
      <w:r w:rsidR="00B07C0F" w:rsidRPr="002A28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2A28BB">
        <w:rPr>
          <w:rFonts w:ascii="Times New Roman" w:hAnsi="Times New Roman" w:cs="Times New Roman"/>
          <w:b/>
          <w:color w:val="FF0000"/>
          <w:sz w:val="28"/>
          <w:szCs w:val="28"/>
        </w:rPr>
        <w:t>– TIẾ</w:t>
      </w:r>
      <w:bookmarkStart w:id="0" w:name="_GoBack"/>
      <w:bookmarkEnd w:id="0"/>
      <w:r w:rsidR="00D3164D" w:rsidRPr="002A28BB">
        <w:rPr>
          <w:rFonts w:ascii="Times New Roman" w:hAnsi="Times New Roman" w:cs="Times New Roman"/>
          <w:b/>
          <w:color w:val="FF0000"/>
          <w:sz w:val="28"/>
          <w:szCs w:val="28"/>
        </w:rPr>
        <w:t>T 47</w:t>
      </w:r>
      <w:r w:rsidR="006B5409" w:rsidRPr="002A28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</w:p>
    <w:p w:rsidR="00D3164D" w:rsidRPr="002A28BB" w:rsidRDefault="00D3164D" w:rsidP="00D3164D"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2A28BB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TÍNH CHẤT - ỨNG DỤNG CỦA HYDROGEN </w:t>
      </w:r>
    </w:p>
    <w:p w:rsidR="006A560C" w:rsidRPr="002A28BB" w:rsidRDefault="00D3164D" w:rsidP="006A560C">
      <w:pPr>
        <w:pStyle w:val="ListParagraph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>
            <wp:extent cx="4311015" cy="2921635"/>
            <wp:effectExtent l="0" t="0" r="0" b="0"/>
            <wp:docPr id="1" name="Picture 1" descr="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164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015" cy="292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64D" w:rsidRPr="002A28BB" w:rsidRDefault="00D3164D" w:rsidP="006A560C">
      <w:pPr>
        <w:pStyle w:val="ListParagraph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D3164D" w:rsidRPr="002A28BB" w:rsidRDefault="00D3164D" w:rsidP="00D3164D">
      <w:pPr>
        <w:spacing w:line="276" w:lineRule="auto"/>
        <w:ind w:left="-108" w:right="-108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2A28BB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I. </w:t>
      </w:r>
      <w:r w:rsidRPr="002A28BB"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Tính chất vật lí của hydrogen</w:t>
      </w:r>
    </w:p>
    <w:p w:rsidR="00D3164D" w:rsidRPr="002A28BB" w:rsidRDefault="00D3164D" w:rsidP="00D3164D">
      <w:pPr>
        <w:spacing w:line="276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- 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chấ</w:t>
      </w:r>
      <w:r w:rsidR="002A28BB">
        <w:rPr>
          <w:rFonts w:ascii="Times New Roman" w:eastAsia="Calibri" w:hAnsi="Times New Roman" w:cs="Times New Roman"/>
          <w:sz w:val="28"/>
          <w:szCs w:val="28"/>
          <w:lang w:val="pt-BR"/>
        </w:rPr>
        <w:t>t khí, không màu, không mùi, không vị.</w:t>
      </w:r>
    </w:p>
    <w:p w:rsidR="00D3164D" w:rsidRPr="002A28BB" w:rsidRDefault="00D3164D" w:rsidP="00D3164D">
      <w:pPr>
        <w:spacing w:line="276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- Khí 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nhẹ hơn không khí.</w:t>
      </w:r>
    </w:p>
    <w:p w:rsidR="00D3164D" w:rsidRPr="002A28BB" w:rsidRDefault="00D3164D" w:rsidP="00D3164D">
      <w:pPr>
        <w:spacing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position w:val="-26"/>
          <w:sz w:val="28"/>
          <w:szCs w:val="28"/>
        </w:rPr>
        <w:object w:dxaOrig="119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0" o:spid="_x0000_i1055" type="#_x0000_t75" style="width:75.75pt;height:36.95pt;mso-position-horizontal-relative:page;mso-position-vertical-relative:page" o:ole="">
            <v:imagedata r:id="rId6" o:title=""/>
          </v:shape>
          <o:OLEObject Type="Embed" ProgID="Equation.DSMT4" ShapeID="Object 20" DrawAspect="Content" ObjectID="_1739302519" r:id="rId7"/>
        </w:object>
      </w:r>
      <w:r w:rsidR="002A28BB">
        <w:rPr>
          <w:rFonts w:ascii="Times New Roman" w:hAnsi="Times New Roman" w:cs="Times New Roman"/>
          <w:sz w:val="28"/>
          <w:szCs w:val="28"/>
        </w:rPr>
        <w:t xml:space="preserve"> </w:t>
      </w:r>
      <w:r w:rsidRPr="002A28BB">
        <w:rPr>
          <w:rFonts w:ascii="Times New Roman" w:eastAsia="Calibri" w:hAnsi="Times New Roman" w:cs="Times New Roman"/>
          <w:sz w:val="28"/>
          <w:szCs w:val="28"/>
        </w:rPr>
        <w:sym w:font="Wingdings" w:char="00E0"/>
      </w:r>
      <w:r w:rsidRPr="002A28BB">
        <w:rPr>
          <w:rFonts w:ascii="Times New Roman" w:eastAsia="Calibri" w:hAnsi="Times New Roman" w:cs="Times New Roman"/>
          <w:sz w:val="28"/>
          <w:szCs w:val="28"/>
        </w:rPr>
        <w:t xml:space="preserve"> 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</w:rPr>
        <w:t xml:space="preserve"> là chất khí nhẹ nhất trong tất cả các chất khí.</w:t>
      </w:r>
    </w:p>
    <w:p w:rsidR="00D3164D" w:rsidRPr="002A28BB" w:rsidRDefault="00D3164D" w:rsidP="00D3164D">
      <w:pPr>
        <w:tabs>
          <w:tab w:val="left" w:pos="1420"/>
        </w:tabs>
        <w:spacing w:line="276" w:lineRule="auto"/>
        <w:ind w:left="-108" w:right="-108"/>
        <w:contextualSpacing/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- </w:t>
      </w:r>
      <w:r w:rsidRPr="002A28BB">
        <w:rPr>
          <w:rFonts w:ascii="Times New Roman" w:eastAsia="Calibri" w:hAnsi="Times New Roman" w:cs="Times New Roman"/>
          <w:sz w:val="28"/>
          <w:szCs w:val="28"/>
          <w:lang w:val="fr-FR"/>
        </w:rPr>
        <w:t>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fr-F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là chất tan ít trong nước.</w:t>
      </w:r>
    </w:p>
    <w:p w:rsidR="00D3164D" w:rsidRPr="002A28BB" w:rsidRDefault="00D3164D" w:rsidP="00D3164D">
      <w:pPr>
        <w:spacing w:line="276" w:lineRule="auto"/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  <w:t xml:space="preserve">II. </w:t>
      </w:r>
      <w:r w:rsidRP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u w:val="single"/>
          <w:lang w:val="pt-BR"/>
        </w:rPr>
        <w:t>Tính chất hóa họ</w:t>
      </w:r>
      <w:r w:rsid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u w:val="single"/>
          <w:lang w:val="pt-BR"/>
        </w:rPr>
        <w:t>c</w:t>
      </w:r>
    </w:p>
    <w:p w:rsidR="00D3164D" w:rsidRPr="002A28BB" w:rsidRDefault="00D3164D" w:rsidP="00D3164D">
      <w:pPr>
        <w:spacing w:line="276" w:lineRule="auto"/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  <w:t>1. Tác dụ</w:t>
      </w:r>
      <w:r w:rsid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  <w:t xml:space="preserve">ng </w:t>
      </w:r>
      <w:r w:rsidRP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  <w:t>với oxygen</w:t>
      </w:r>
    </w:p>
    <w:p w:rsidR="00D3164D" w:rsidRPr="002A28BB" w:rsidRDefault="00D3164D" w:rsidP="00D3164D">
      <w:pPr>
        <w:spacing w:line="276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- Phương trình hóa học:</w:t>
      </w:r>
    </w:p>
    <w:p w:rsidR="00D3164D" w:rsidRPr="002A28BB" w:rsidRDefault="00D3164D" w:rsidP="002A28BB">
      <w:pPr>
        <w:spacing w:line="276" w:lineRule="auto"/>
        <w:jc w:val="center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2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+ O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2A28BB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57" type="#_x0000_t75" style="width:33.8pt;height:18.15pt" o:ole="">
            <v:imagedata r:id="rId8" o:title=""/>
          </v:shape>
          <o:OLEObject Type="Embed" ProgID="Equation.DSMT4" ShapeID="_x0000_i1057" DrawAspect="Content" ObjectID="_1739302520" r:id="rId9"/>
        </w:objec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2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O</w:t>
      </w:r>
    </w:p>
    <w:p w:rsidR="00D3164D" w:rsidRPr="002A28BB" w:rsidRDefault="00D3164D" w:rsidP="00D3164D">
      <w:pPr>
        <w:tabs>
          <w:tab w:val="left" w:pos="720"/>
        </w:tabs>
        <w:spacing w:line="276" w:lineRule="auto"/>
        <w:contextualSpacing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- Hỗn hợp khí 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à O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hỗn hợp nổ. Hỗn hợp sẽ gây nổ mạnh nhất khi trộn </w:t>
      </w:r>
      <w:r w:rsidRPr="002A28BB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519" w:dyaOrig="379">
          <v:shape id="Object 27" o:spid="_x0000_i1058" type="#_x0000_t75" style="width:30.7pt;height:21.9pt;mso-position-horizontal-relative:page;mso-position-vertical-relative:page" o:ole="">
            <v:imagedata r:id="rId10" o:title=""/>
          </v:shape>
          <o:OLEObject Type="Embed" ProgID="Equation.DSMT4" ShapeID="Object 27" DrawAspect="Content" ObjectID="_1739302521" r:id="rId11"/>
        </w:objec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với </w:t>
      </w:r>
      <w:r w:rsidRPr="002A28BB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439" w:dyaOrig="379">
          <v:shape id="Object 28" o:spid="_x0000_i1059" type="#_x0000_t75" style="width:25.65pt;height:21.9pt;mso-position-horizontal-relative:page;mso-position-vertical-relative:page" o:ole="">
            <v:imagedata r:id="rId12" o:title=""/>
          </v:shape>
          <o:OLEObject Type="Embed" ProgID="Equation.DSMT4" ShapeID="Object 28" DrawAspect="Content" ObjectID="_1739302522" r:id="rId13"/>
        </w:object>
      </w:r>
    </w:p>
    <w:p w:rsidR="00D3164D" w:rsidRPr="002A28BB" w:rsidRDefault="00D3164D" w:rsidP="00D3164D">
      <w:pPr>
        <w:spacing w:line="276" w:lineRule="auto"/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  <w:t>2. Tác dụ</w:t>
      </w:r>
      <w:r w:rsid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  <w:t>ng</w:t>
      </w:r>
      <w:r w:rsidRP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  <w:t xml:space="preserve"> vớ</w:t>
      </w:r>
      <w:r w:rsid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  <w:t>i CuO, t</w:t>
      </w:r>
      <w:r w:rsid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vertAlign w:val="superscript"/>
          <w:lang w:val="pt-BR"/>
        </w:rPr>
        <w:t>0</w:t>
      </w:r>
    </w:p>
    <w:p w:rsidR="00D3164D" w:rsidRPr="002A28BB" w:rsidRDefault="00D3164D" w:rsidP="00D3164D">
      <w:pPr>
        <w:spacing w:line="276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Phương trình hóa học</w:t>
      </w:r>
      <w:r w:rsidR="002A28BB">
        <w:rPr>
          <w:rFonts w:ascii="Times New Roman" w:eastAsia="Calibri" w:hAnsi="Times New Roman" w:cs="Times New Roman"/>
          <w:sz w:val="28"/>
          <w:szCs w:val="28"/>
          <w:lang w:val="pt-BR"/>
        </w:rPr>
        <w:t>:</w:t>
      </w:r>
    </w:p>
    <w:p w:rsidR="00D3164D" w:rsidRPr="002A28BB" w:rsidRDefault="00D3164D" w:rsidP="002A28BB">
      <w:pPr>
        <w:spacing w:line="276" w:lineRule="auto"/>
        <w:jc w:val="center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lastRenderedPageBreak/>
        <w:t>CuO +</w:t>
      </w:r>
      <w:r w:rsid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  </w:t>
      </w:r>
      <w:r w:rsidRPr="002A28BB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63" type="#_x0000_t75" style="width:33.8pt;height:18.15pt" o:ole="">
            <v:imagedata r:id="rId14" o:title=""/>
          </v:shape>
          <o:OLEObject Type="Embed" ProgID="Equation.DSMT4" ShapeID="_x0000_i1063" DrawAspect="Content" ObjectID="_1739302523" r:id="rId15"/>
        </w:object>
      </w:r>
      <w:r w:rsidR="002A28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Cu</w:t>
      </w:r>
      <w:r w:rsid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+</w:t>
      </w:r>
      <w:r w:rsid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O</w:t>
      </w:r>
    </w:p>
    <w:p w:rsidR="00D3164D" w:rsidRPr="002A28BB" w:rsidRDefault="002A28BB" w:rsidP="002A28BB">
      <w:pPr>
        <w:spacing w:line="276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  <w:r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                                          </w:t>
      </w:r>
      <w:r w:rsidR="00D3164D"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(đen)                 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 </w:t>
      </w:r>
      <w:r w:rsidR="00D3164D"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(đỏ)</w:t>
      </w:r>
    </w:p>
    <w:p w:rsidR="00D3164D" w:rsidRPr="002A28BB" w:rsidRDefault="00D3164D" w:rsidP="00D3164D">
      <w:pPr>
        <w:spacing w:line="276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pt-BR"/>
        </w:rPr>
        <w:t>Nhận xét: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Khí 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đã chiếm nguyên tố O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trong hợp chất CuO.</w:t>
      </w:r>
    </w:p>
    <w:p w:rsidR="00D3164D" w:rsidRPr="002A28BB" w:rsidRDefault="00D3164D" w:rsidP="00D3164D">
      <w:pPr>
        <w:spacing w:line="276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2A28B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u w:val="single"/>
          <w:lang w:val="pt-BR"/>
        </w:rPr>
        <w:t>Kết luận: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Khí 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ó tính khử, ở nhiệt độ thích hợp, H</w:t>
      </w:r>
      <w:r w:rsidRPr="002A28BB">
        <w:rPr>
          <w:rFonts w:ascii="Times New Roman" w:eastAsia="Calibri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không những kết với oxygen</w:t>
      </w:r>
      <w:r w:rsidRPr="002A28B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2A28BB">
        <w:rPr>
          <w:rFonts w:ascii="Times New Roman" w:eastAsia="Calibri" w:hAnsi="Times New Roman" w:cs="Times New Roman"/>
          <w:sz w:val="28"/>
          <w:szCs w:val="28"/>
          <w:lang w:val="pt-BR"/>
        </w:rPr>
        <w:t>ở dạng đơn chất mà còn kết hợp với oxygen ở dạng hợp chất.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u w:val="double"/>
          <w:lang w:val="pt-BR"/>
        </w:rPr>
      </w:pPr>
      <w:r w:rsidRPr="002A28BB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III.</w:t>
      </w:r>
      <w:r w:rsidRPr="002A28BB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pt-BR"/>
        </w:rPr>
        <w:t xml:space="preserve"> Ứng dụ</w:t>
      </w:r>
      <w:r w:rsidR="002A28BB" w:rsidRPr="002A28BB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pt-BR"/>
        </w:rPr>
        <w:t>ng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sz w:val="28"/>
          <w:szCs w:val="28"/>
          <w:lang w:val="pt-BR"/>
        </w:rPr>
        <w:t>- Bơm kinh khí cầu</w:t>
      </w:r>
      <w:r w:rsidR="002A28BB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sz w:val="28"/>
          <w:szCs w:val="28"/>
          <w:lang w:val="pt-BR"/>
        </w:rPr>
        <w:t>- Sản xuất nhiên liệu.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sz w:val="28"/>
          <w:szCs w:val="28"/>
          <w:lang w:val="pt-BR"/>
        </w:rPr>
        <w:t>- Hàn cắt kim loại.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sz w:val="28"/>
          <w:szCs w:val="28"/>
          <w:lang w:val="pt-BR"/>
        </w:rPr>
        <w:t>- Sản xuất am</w:t>
      </w:r>
      <w:r w:rsidR="002A28BB">
        <w:rPr>
          <w:rFonts w:ascii="Times New Roman" w:hAnsi="Times New Roman" w:cs="Times New Roman"/>
          <w:sz w:val="28"/>
          <w:szCs w:val="28"/>
          <w:lang w:val="pt-BR"/>
        </w:rPr>
        <w:t>monia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, phân đạm....</w:t>
      </w:r>
    </w:p>
    <w:p w:rsidR="002A28BB" w:rsidRPr="002A28BB" w:rsidRDefault="002A28BB" w:rsidP="00D3164D">
      <w:pPr>
        <w:spacing w:line="276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2A28BB">
        <w:rPr>
          <w:rFonts w:ascii="Times New Roman" w:hAnsi="Times New Roman" w:cs="Times New Roman"/>
          <w:b/>
          <w:i/>
          <w:sz w:val="28"/>
          <w:szCs w:val="28"/>
        </w:rPr>
        <w:t xml:space="preserve">IV. </w:t>
      </w:r>
      <w:r w:rsidRPr="002A28BB">
        <w:rPr>
          <w:rFonts w:ascii="Times New Roman" w:hAnsi="Times New Roman" w:cs="Times New Roman"/>
          <w:b/>
          <w:i/>
          <w:sz w:val="28"/>
          <w:szCs w:val="28"/>
          <w:u w:val="single"/>
        </w:rPr>
        <w:t>Vận dụng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2A28BB">
        <w:rPr>
          <w:rFonts w:ascii="Times New Roman" w:hAnsi="Times New Roman" w:cs="Times New Roman"/>
          <w:b/>
          <w:sz w:val="28"/>
          <w:szCs w:val="28"/>
        </w:rPr>
        <w:t>Bài tập 1.</w:t>
      </w:r>
    </w:p>
    <w:p w:rsidR="00D3164D" w:rsidRPr="002A28BB" w:rsidRDefault="00D3164D" w:rsidP="00D3164D">
      <w:pPr>
        <w:rPr>
          <w:rFonts w:ascii="Times New Roman" w:eastAsia="Calibri" w:hAnsi="Times New Roman" w:cs="Times New Roman"/>
          <w:noProof/>
          <w:sz w:val="28"/>
          <w:szCs w:val="28"/>
          <w:lang w:val="nl-NL"/>
        </w:rPr>
      </w:pPr>
      <w:r w:rsidRPr="002A28BB">
        <w:rPr>
          <w:rFonts w:ascii="Times New Roman" w:hAnsi="Times New Roman" w:cs="Times New Roman"/>
          <w:sz w:val="28"/>
          <w:szCs w:val="28"/>
        </w:rPr>
        <w:t>Viết phương trình phản ứng của hydrogen với các chất sau: CuO,</w:t>
      </w:r>
      <w:r w:rsidR="002A28BB" w:rsidRPr="002A28BB">
        <w:rPr>
          <w:rFonts w:ascii="Times New Roman" w:hAnsi="Times New Roman" w:cs="Times New Roman"/>
          <w:sz w:val="28"/>
          <w:szCs w:val="28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</w:rPr>
        <w:t>O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A28BB">
        <w:rPr>
          <w:rFonts w:ascii="Times New Roman" w:hAnsi="Times New Roman" w:cs="Times New Roman"/>
          <w:sz w:val="28"/>
          <w:szCs w:val="28"/>
        </w:rPr>
        <w:t>, Fe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A28BB">
        <w:rPr>
          <w:rFonts w:ascii="Times New Roman" w:hAnsi="Times New Roman" w:cs="Times New Roman"/>
          <w:sz w:val="28"/>
          <w:szCs w:val="28"/>
        </w:rPr>
        <w:t>O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2A28BB">
        <w:rPr>
          <w:rFonts w:ascii="Times New Roman" w:hAnsi="Times New Roman" w:cs="Times New Roman"/>
          <w:sz w:val="28"/>
          <w:szCs w:val="28"/>
        </w:rPr>
        <w:t>, Na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A28BB">
        <w:rPr>
          <w:rFonts w:ascii="Times New Roman" w:hAnsi="Times New Roman" w:cs="Times New Roman"/>
          <w:sz w:val="28"/>
          <w:szCs w:val="28"/>
        </w:rPr>
        <w:t>O, PbO.</w:t>
      </w:r>
    </w:p>
    <w:p w:rsidR="002A28BB" w:rsidRPr="002A28BB" w:rsidRDefault="002A28BB" w:rsidP="002A28BB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2A28BB">
        <w:rPr>
          <w:rFonts w:ascii="Times New Roman" w:hAnsi="Times New Roman" w:cs="Times New Roman"/>
          <w:b/>
          <w:sz w:val="28"/>
          <w:szCs w:val="28"/>
        </w:rPr>
        <w:t>Bài tập</w:t>
      </w:r>
      <w:r w:rsidRPr="002A28BB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Pr="002A28BB">
        <w:rPr>
          <w:rFonts w:ascii="Times New Roman" w:hAnsi="Times New Roman" w:cs="Times New Roman"/>
          <w:b/>
          <w:sz w:val="28"/>
          <w:szCs w:val="28"/>
        </w:rPr>
        <w:t>.</w:t>
      </w:r>
    </w:p>
    <w:p w:rsidR="002A28BB" w:rsidRPr="002A28BB" w:rsidRDefault="002A28BB" w:rsidP="002A28B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sz w:val="28"/>
          <w:szCs w:val="28"/>
          <w:lang w:val="pt-BR"/>
        </w:rPr>
        <w:t>Nêu hiện tượng xảy ra khi dẫn luồng khí hydrogen</w:t>
      </w:r>
      <w:r w:rsidRPr="002A28B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qua ống sứ đựng </w:t>
      </w:r>
    </w:p>
    <w:p w:rsidR="002A28BB" w:rsidRPr="002A28BB" w:rsidRDefault="002A28BB" w:rsidP="002A28B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sz w:val="28"/>
          <w:szCs w:val="28"/>
          <w:lang w:val="pt-BR"/>
        </w:rPr>
        <w:t>a. CuO nung nóng?</w:t>
      </w:r>
    </w:p>
    <w:p w:rsidR="002A28BB" w:rsidRPr="002A28BB" w:rsidRDefault="002A28BB" w:rsidP="002A28B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sz w:val="28"/>
          <w:szCs w:val="28"/>
          <w:lang w:val="pt-BR"/>
        </w:rPr>
        <w:t>b. Iron</w:t>
      </w:r>
      <w:r w:rsidRPr="002A28B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(III) oxide</w:t>
      </w:r>
      <w:r w:rsidRPr="002A28B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nung nóng?</w:t>
      </w:r>
    </w:p>
    <w:p w:rsidR="00D747FA" w:rsidRDefault="00D747FA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2A28BB" w:rsidRDefault="002A28BB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2A28BB" w:rsidRDefault="002A28BB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2A28BB" w:rsidRDefault="002A28BB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2A28BB" w:rsidRDefault="002A28BB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2A28BB" w:rsidRPr="002A28BB" w:rsidRDefault="002A28BB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6B5409" w:rsidRPr="002A28BB" w:rsidRDefault="007913C9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A28BB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TUẦ</w:t>
      </w:r>
      <w:r w:rsidR="00B07C0F" w:rsidRPr="002A28BB">
        <w:rPr>
          <w:rFonts w:ascii="Times New Roman" w:hAnsi="Times New Roman" w:cs="Times New Roman"/>
          <w:b/>
          <w:color w:val="FF0000"/>
          <w:sz w:val="28"/>
          <w:szCs w:val="28"/>
        </w:rPr>
        <w:t>N</w:t>
      </w:r>
      <w:r w:rsidR="00D3164D" w:rsidRPr="002A28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24</w:t>
      </w:r>
      <w:r w:rsidRPr="002A28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– TIẾ</w:t>
      </w:r>
      <w:r w:rsidR="00D3164D" w:rsidRPr="002A28BB">
        <w:rPr>
          <w:rFonts w:ascii="Times New Roman" w:hAnsi="Times New Roman" w:cs="Times New Roman"/>
          <w:b/>
          <w:color w:val="FF0000"/>
          <w:sz w:val="28"/>
          <w:szCs w:val="28"/>
        </w:rPr>
        <w:t>T 48</w:t>
      </w:r>
      <w:r w:rsidR="006B5409" w:rsidRPr="002A28BB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:rsidR="004A0F84" w:rsidRPr="002A28BB" w:rsidRDefault="00AA3735" w:rsidP="004A0F84">
      <w:pPr>
        <w:tabs>
          <w:tab w:val="left" w:pos="285"/>
        </w:tabs>
        <w:spacing w:line="276" w:lineRule="auto"/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2A28BB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</w:t>
      </w:r>
      <w:r w:rsidR="00D3164D" w:rsidRPr="002A28BB">
        <w:rPr>
          <w:rFonts w:ascii="Times New Roman" w:hAnsi="Times New Roman" w:cs="Times New Roman"/>
          <w:b/>
          <w:color w:val="FF0000"/>
          <w:sz w:val="32"/>
          <w:szCs w:val="32"/>
        </w:rPr>
        <w:t>ĐIỀU CHẾ</w:t>
      </w:r>
      <w:r w:rsidR="002A28BB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KHÍ </w:t>
      </w:r>
      <w:r w:rsidR="00D3164D" w:rsidRPr="002A28BB">
        <w:rPr>
          <w:rFonts w:ascii="Times New Roman" w:hAnsi="Times New Roman" w:cs="Times New Roman"/>
          <w:b/>
          <w:color w:val="FF0000"/>
          <w:sz w:val="32"/>
          <w:szCs w:val="32"/>
        </w:rPr>
        <w:t>HYDROGEN – PHẢN ỨNG THẾ</w:t>
      </w:r>
    </w:p>
    <w:p w:rsidR="00D747FA" w:rsidRPr="002A28BB" w:rsidRDefault="00D747FA" w:rsidP="00D747F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A28BB">
        <w:rPr>
          <w:rFonts w:ascii="Times New Roman" w:hAnsi="Times New Roman" w:cs="Times New Roman"/>
          <w:b/>
          <w:bCs/>
          <w:sz w:val="28"/>
          <w:szCs w:val="28"/>
        </w:rPr>
        <w:t xml:space="preserve">I. </w:t>
      </w:r>
      <w:r w:rsidRPr="002A28BB"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ĐIỀU CHẾ</w:t>
      </w:r>
      <w:r w:rsidR="002A28BB" w:rsidRPr="002A28BB"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 xml:space="preserve"> KHÍ </w:t>
      </w:r>
      <w:r w:rsidRPr="002A28BB"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H</w:t>
      </w:r>
      <w:r w:rsidR="002A28BB" w:rsidRPr="002A28BB"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YDROGEN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2A28BB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. </w:t>
      </w:r>
      <w:r w:rsidRPr="002A28BB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Trong phòng thí nghiệ</w:t>
      </w:r>
      <w:r w:rsidR="002A28BB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m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sz w:val="28"/>
          <w:szCs w:val="28"/>
        </w:rPr>
        <w:t>- Khí H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A28BB">
        <w:rPr>
          <w:rFonts w:ascii="Times New Roman" w:hAnsi="Times New Roman" w:cs="Times New Roman"/>
          <w:sz w:val="28"/>
          <w:szCs w:val="28"/>
        </w:rPr>
        <w:t xml:space="preserve"> được điều chế bằng cách: cho acid</w:t>
      </w:r>
      <w:r w:rsidRPr="002A28B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</w:rPr>
        <w:t>(HCl, H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A28BB">
        <w:rPr>
          <w:rFonts w:ascii="Times New Roman" w:hAnsi="Times New Roman" w:cs="Times New Roman"/>
          <w:sz w:val="28"/>
          <w:szCs w:val="28"/>
        </w:rPr>
        <w:t>SO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A28BB">
        <w:rPr>
          <w:rFonts w:ascii="Times New Roman" w:hAnsi="Times New Roman" w:cs="Times New Roman"/>
          <w:sz w:val="28"/>
          <w:szCs w:val="28"/>
        </w:rPr>
        <w:t>(l)) tác dụ</w:t>
      </w:r>
      <w:r w:rsidR="002A28BB">
        <w:rPr>
          <w:rFonts w:ascii="Times New Roman" w:hAnsi="Times New Roman" w:cs="Times New Roman"/>
          <w:sz w:val="28"/>
          <w:szCs w:val="28"/>
        </w:rPr>
        <w:t xml:space="preserve">ng </w:t>
      </w:r>
      <w:r w:rsidRPr="002A28BB">
        <w:rPr>
          <w:rFonts w:ascii="Times New Roman" w:hAnsi="Times New Roman" w:cs="Times New Roman"/>
          <w:sz w:val="28"/>
          <w:szCs w:val="28"/>
        </w:rPr>
        <w:t>với kim loại (Zn, Al, Fe, …)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sz w:val="28"/>
          <w:szCs w:val="28"/>
        </w:rPr>
        <w:t>- Phương trình hóa học:</w:t>
      </w:r>
    </w:p>
    <w:p w:rsidR="00D3164D" w:rsidRPr="002A28BB" w:rsidRDefault="00D3164D" w:rsidP="002A28B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sz w:val="28"/>
          <w:szCs w:val="28"/>
        </w:rPr>
        <w:t>Zn + 2HCl →</w:t>
      </w:r>
      <w:r w:rsidR="002A28BB">
        <w:rPr>
          <w:rFonts w:ascii="Times New Roman" w:hAnsi="Times New Roman" w:cs="Times New Roman"/>
          <w:sz w:val="28"/>
          <w:szCs w:val="28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</w:rPr>
        <w:t>ZnCl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A28BB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</w:rPr>
        <w:t>+</w:t>
      </w:r>
      <w:r w:rsidR="002A28BB">
        <w:rPr>
          <w:rFonts w:ascii="Times New Roman" w:hAnsi="Times New Roman" w:cs="Times New Roman"/>
          <w:sz w:val="28"/>
          <w:szCs w:val="28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</w:rPr>
        <w:t>H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sz w:val="28"/>
          <w:szCs w:val="28"/>
        </w:rPr>
        <w:t>- Nhận biết khí H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A28BB">
        <w:rPr>
          <w:rFonts w:ascii="Times New Roman" w:hAnsi="Times New Roman" w:cs="Times New Roman"/>
          <w:sz w:val="28"/>
          <w:szCs w:val="28"/>
        </w:rPr>
        <w:t xml:space="preserve"> bằng que đóm đang cháy.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sz w:val="28"/>
          <w:szCs w:val="28"/>
        </w:rPr>
        <w:t>- Thu khí H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A28BB">
        <w:rPr>
          <w:rFonts w:ascii="Times New Roman" w:hAnsi="Times New Roman" w:cs="Times New Roman"/>
          <w:sz w:val="28"/>
          <w:szCs w:val="28"/>
        </w:rPr>
        <w:t xml:space="preserve"> bằng cách: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sz w:val="28"/>
          <w:szCs w:val="28"/>
        </w:rPr>
        <w:t>+</w:t>
      </w:r>
      <w:r w:rsidR="002A28BB">
        <w:rPr>
          <w:rFonts w:ascii="Times New Roman" w:hAnsi="Times New Roman" w:cs="Times New Roman"/>
          <w:sz w:val="28"/>
          <w:szCs w:val="28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</w:rPr>
        <w:t>Đẩy nước.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A28BB">
        <w:rPr>
          <w:rFonts w:ascii="Times New Roman" w:hAnsi="Times New Roman" w:cs="Times New Roman"/>
          <w:sz w:val="28"/>
          <w:szCs w:val="28"/>
        </w:rPr>
        <w:t>+</w:t>
      </w:r>
      <w:r w:rsidR="002A28BB">
        <w:rPr>
          <w:rFonts w:ascii="Times New Roman" w:hAnsi="Times New Roman" w:cs="Times New Roman"/>
          <w:sz w:val="28"/>
          <w:szCs w:val="28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</w:rPr>
        <w:t>Đẩy không khí.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2A28BB">
        <w:rPr>
          <w:rFonts w:ascii="Times New Roman" w:hAnsi="Times New Roman" w:cs="Times New Roman"/>
          <w:b/>
          <w:bCs/>
          <w:i/>
          <w:iCs/>
          <w:sz w:val="28"/>
          <w:szCs w:val="28"/>
        </w:rPr>
        <w:t>2.</w:t>
      </w:r>
      <w:r w:rsidRPr="002A28BB">
        <w:rPr>
          <w:rFonts w:ascii="Times New Roman" w:hAnsi="Times New Roman" w:cs="Times New Roman"/>
          <w:sz w:val="28"/>
          <w:szCs w:val="28"/>
        </w:rPr>
        <w:t xml:space="preserve"> </w:t>
      </w:r>
      <w:r w:rsidRPr="002A28BB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Trong công nghiệp</w:t>
      </w:r>
      <w:r w:rsidRPr="002A28BB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D3164D" w:rsidRPr="002A28BB" w:rsidRDefault="00D3164D" w:rsidP="002A28B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sz w:val="28"/>
          <w:szCs w:val="28"/>
        </w:rPr>
        <w:t>(SGK/ 115)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2A28BB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II. </w:t>
      </w:r>
      <w:r w:rsidRPr="002A28BB">
        <w:rPr>
          <w:rFonts w:ascii="Times New Roman" w:hAnsi="Times New Roman" w:cs="Times New Roman"/>
          <w:b/>
          <w:bCs/>
          <w:i/>
          <w:sz w:val="28"/>
          <w:szCs w:val="28"/>
          <w:u w:val="single"/>
          <w:lang w:val="fr-FR"/>
        </w:rPr>
        <w:t>PHẢN ỨNG THẾ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2A28BB">
        <w:rPr>
          <w:rFonts w:ascii="Times New Roman" w:hAnsi="Times New Roman" w:cs="Times New Roman"/>
          <w:sz w:val="28"/>
          <w:szCs w:val="28"/>
          <w:lang w:val="fr-FR"/>
        </w:rPr>
        <w:t>Phản ứng thế là phản ứng hóa học giữa đơn chất và hợp chất, trong đó nguyên tử của đơn chất thay thế nguyên tử của 1 nguyên tố trong hợp chất.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pt-BR"/>
        </w:rPr>
        <w:t>Ví dụ:</w:t>
      </w:r>
      <w:r w:rsidRPr="002A28BB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     </w:t>
      </w:r>
    </w:p>
    <w:p w:rsidR="00D3164D" w:rsidRPr="002A28BB" w:rsidRDefault="00D3164D" w:rsidP="00D3164D">
      <w:pPr>
        <w:spacing w:line="276" w:lineRule="auto"/>
        <w:jc w:val="center"/>
        <w:rPr>
          <w:rFonts w:ascii="Times New Roman" w:hAnsi="Times New Roman" w:cs="Times New Roman"/>
          <w:bCs/>
          <w:iCs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bCs/>
          <w:iCs/>
          <w:sz w:val="28"/>
          <w:szCs w:val="28"/>
          <w:lang w:val="pt-BR"/>
        </w:rPr>
        <w:t xml:space="preserve">Fe + 2HCl 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→ </w:t>
      </w:r>
      <w:r w:rsidRPr="002A28BB">
        <w:rPr>
          <w:rFonts w:ascii="Times New Roman" w:hAnsi="Times New Roman" w:cs="Times New Roman"/>
          <w:bCs/>
          <w:iCs/>
          <w:sz w:val="28"/>
          <w:szCs w:val="28"/>
          <w:lang w:val="pt-BR"/>
        </w:rPr>
        <w:t>FeCl</w:t>
      </w:r>
      <w:r w:rsidRPr="002A28BB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hAnsi="Times New Roman" w:cs="Times New Roman"/>
          <w:bCs/>
          <w:iCs/>
          <w:sz w:val="28"/>
          <w:szCs w:val="28"/>
          <w:lang w:val="pt-BR"/>
        </w:rPr>
        <w:t xml:space="preserve"> +H</w:t>
      </w:r>
      <w:r w:rsidRPr="002A28BB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pt-BR"/>
        </w:rPr>
        <w:t>2</w:t>
      </w:r>
    </w:p>
    <w:p w:rsidR="002A28BB" w:rsidRPr="002A28BB" w:rsidRDefault="002A28BB" w:rsidP="00D3164D">
      <w:pPr>
        <w:spacing w:line="276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2A28BB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III. </w:t>
      </w:r>
      <w:r w:rsidRPr="002A28BB"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Vận dụng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2A28BB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Pr="002A28BB">
        <w:rPr>
          <w:rFonts w:ascii="Times New Roman" w:hAnsi="Times New Roman" w:cs="Times New Roman"/>
          <w:b/>
          <w:bCs/>
          <w:sz w:val="28"/>
          <w:szCs w:val="28"/>
        </w:rPr>
        <w:t>tập 1</w:t>
      </w:r>
      <w:r w:rsidRPr="002A28BB">
        <w:rPr>
          <w:rFonts w:ascii="Times New Roman" w:hAnsi="Times New Roman" w:cs="Times New Roman"/>
          <w:bCs/>
          <w:sz w:val="28"/>
          <w:szCs w:val="28"/>
        </w:rPr>
        <w:t>:</w:t>
      </w:r>
      <w:r w:rsidRPr="002A28BB">
        <w:rPr>
          <w:rFonts w:ascii="Times New Roman" w:hAnsi="Times New Roman" w:cs="Times New Roman"/>
          <w:sz w:val="28"/>
          <w:szCs w:val="28"/>
        </w:rPr>
        <w:t xml:space="preserve"> </w:t>
      </w:r>
      <w:r w:rsidRPr="002A28BB">
        <w:rPr>
          <w:rFonts w:ascii="Times New Roman" w:hAnsi="Times New Roman" w:cs="Times New Roman"/>
          <w:bCs/>
          <w:iCs/>
          <w:sz w:val="28"/>
          <w:szCs w:val="28"/>
        </w:rPr>
        <w:t>Trong những phản ứng sau, phản ứng nào là phản ứng thế? Hãy giải thích sự lựa chọn đó?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2A28BB">
        <w:rPr>
          <w:rFonts w:ascii="Times New Roman" w:hAnsi="Times New Roman" w:cs="Times New Roman"/>
          <w:sz w:val="28"/>
          <w:szCs w:val="28"/>
        </w:rPr>
        <w:t>a. 2Mg + O</w:t>
      </w:r>
      <w:r w:rsidRPr="002A28B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A28BB">
        <w:rPr>
          <w:rFonts w:ascii="Times New Roman" w:hAnsi="Times New Roman" w:cs="Times New Roman"/>
          <w:sz w:val="28"/>
          <w:szCs w:val="28"/>
        </w:rPr>
        <w:t xml:space="preserve">  </w:t>
      </w:r>
      <w:r w:rsidRPr="002A28BB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65" type="#_x0000_t75" style="width:33.8pt;height:18.15pt" o:ole="">
            <v:imagedata r:id="rId14" o:title=""/>
          </v:shape>
          <o:OLEObject Type="Embed" ProgID="Equation.DSMT4" ShapeID="_x0000_i1065" DrawAspect="Content" ObjectID="_1739302524" r:id="rId16"/>
        </w:object>
      </w:r>
      <w:r w:rsidRPr="002A28BB">
        <w:rPr>
          <w:rFonts w:ascii="Times New Roman" w:hAnsi="Times New Roman" w:cs="Times New Roman"/>
          <w:sz w:val="28"/>
          <w:szCs w:val="28"/>
        </w:rPr>
        <w:t xml:space="preserve"> 2MgO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sz w:val="28"/>
          <w:szCs w:val="28"/>
          <w:lang w:val="pt-BR"/>
        </w:rPr>
        <w:t>b.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 2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KMnO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2A28BB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66" type="#_x0000_t75" style="width:33.8pt;height:18.15pt" o:ole="">
            <v:imagedata r:id="rId14" o:title=""/>
          </v:shape>
          <o:OLEObject Type="Embed" ProgID="Equation.DSMT4" ShapeID="_x0000_i1066" DrawAspect="Content" ObjectID="_1739302525" r:id="rId17"/>
        </w:objec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 K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MnO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+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MnO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  <w:lang w:val="pt-PT"/>
        </w:rPr>
        <w:t>+ O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PT"/>
        </w:rPr>
        <w:t>2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sz w:val="28"/>
          <w:szCs w:val="28"/>
          <w:lang w:val="pt-BR"/>
        </w:rPr>
        <w:lastRenderedPageBreak/>
        <w:t>c. Fe + CuCl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2A28BB">
        <w:rPr>
          <w:rFonts w:ascii="Times New Roman" w:hAnsi="Times New Roman" w:cs="Times New Roman"/>
          <w:sz w:val="28"/>
          <w:szCs w:val="28"/>
        </w:rPr>
        <w:t>→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 FeCl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  + Cu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sz w:val="28"/>
          <w:szCs w:val="28"/>
          <w:lang w:val="pt-BR"/>
        </w:rPr>
        <w:t>d.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Mg(OH)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2A28BB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67" type="#_x0000_t75" style="width:33.8pt;height:18.15pt" o:ole="">
            <v:imagedata r:id="rId14" o:title=""/>
          </v:shape>
          <o:OLEObject Type="Embed" ProgID="Equation.DSMT4" ShapeID="_x0000_i1067" DrawAspect="Content" ObjectID="_1739302526" r:id="rId18"/>
        </w:objec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MgO+H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O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sz w:val="28"/>
          <w:szCs w:val="28"/>
          <w:lang w:val="pt-BR"/>
        </w:rPr>
        <w:t>e. Fe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 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+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2A28BB" w:rsidRPr="002A28BB">
        <w:rPr>
          <w:rFonts w:ascii="Times New Roman" w:hAnsi="Times New Roman" w:cs="Times New Roman"/>
          <w:sz w:val="28"/>
          <w:szCs w:val="28"/>
          <w:lang w:val="pt-BR"/>
        </w:rPr>
        <w:t>3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2A28BB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68" type="#_x0000_t75" style="width:33.8pt;height:18.15pt" o:ole="">
            <v:imagedata r:id="rId14" o:title=""/>
          </v:shape>
          <o:OLEObject Type="Embed" ProgID="Equation.DSMT4" ShapeID="_x0000_i1068" DrawAspect="Content" ObjectID="_1739302527" r:id="rId19"/>
        </w:object>
      </w:r>
      <w:r w:rsidR="002A28BB" w:rsidRPr="002A28BB">
        <w:rPr>
          <w:rFonts w:ascii="Times New Roman" w:eastAsia="Calibri" w:hAnsi="Times New Roman" w:cs="Times New Roman"/>
          <w:sz w:val="28"/>
          <w:szCs w:val="28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 xml:space="preserve">Fe  + </w:t>
      </w:r>
      <w:r w:rsidR="002A28BB" w:rsidRPr="002A28BB">
        <w:rPr>
          <w:rFonts w:ascii="Times New Roman" w:hAnsi="Times New Roman" w:cs="Times New Roman"/>
          <w:sz w:val="28"/>
          <w:szCs w:val="28"/>
          <w:lang w:val="pt-BR"/>
        </w:rPr>
        <w:t>3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pt-BR"/>
        </w:rPr>
        <w:t>O</w:t>
      </w:r>
    </w:p>
    <w:p w:rsidR="00D3164D" w:rsidRPr="002A28BB" w:rsidRDefault="00D3164D" w:rsidP="00D3164D">
      <w:pPr>
        <w:spacing w:line="276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2A28BB">
        <w:rPr>
          <w:rFonts w:ascii="Times New Roman" w:hAnsi="Times New Roman" w:cs="Times New Roman"/>
          <w:sz w:val="28"/>
          <w:szCs w:val="28"/>
          <w:lang w:val="it-IT"/>
        </w:rPr>
        <w:t xml:space="preserve">g. Cu  + </w:t>
      </w:r>
      <w:r w:rsidR="002A28BB" w:rsidRPr="002A28BB">
        <w:rPr>
          <w:rFonts w:ascii="Times New Roman" w:hAnsi="Times New Roman" w:cs="Times New Roman"/>
          <w:sz w:val="28"/>
          <w:szCs w:val="28"/>
          <w:lang w:val="it-IT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it-IT"/>
        </w:rPr>
        <w:t>AgNO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2A28BB">
        <w:rPr>
          <w:rFonts w:ascii="Times New Roman" w:hAnsi="Times New Roman" w:cs="Times New Roman"/>
          <w:sz w:val="28"/>
          <w:szCs w:val="28"/>
          <w:lang w:val="it-IT"/>
        </w:rPr>
        <w:t xml:space="preserve">  </w:t>
      </w:r>
      <w:r w:rsidRPr="002A28BB">
        <w:rPr>
          <w:rFonts w:ascii="Times New Roman" w:hAnsi="Times New Roman" w:cs="Times New Roman"/>
          <w:sz w:val="28"/>
          <w:szCs w:val="28"/>
        </w:rPr>
        <w:t>→</w:t>
      </w:r>
      <w:r w:rsidRPr="002A28BB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="002A28BB" w:rsidRPr="002A28BB">
        <w:rPr>
          <w:rFonts w:ascii="Times New Roman" w:hAnsi="Times New Roman" w:cs="Times New Roman"/>
          <w:sz w:val="28"/>
          <w:szCs w:val="28"/>
          <w:lang w:val="it-IT"/>
        </w:rPr>
        <w:t>2</w:t>
      </w:r>
      <w:r w:rsidRPr="002A28BB">
        <w:rPr>
          <w:rFonts w:ascii="Times New Roman" w:hAnsi="Times New Roman" w:cs="Times New Roman"/>
          <w:sz w:val="28"/>
          <w:szCs w:val="28"/>
          <w:lang w:val="it-IT"/>
        </w:rPr>
        <w:t>Ag  + Cu(NO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2A28BB">
        <w:rPr>
          <w:rFonts w:ascii="Times New Roman" w:hAnsi="Times New Roman" w:cs="Times New Roman"/>
          <w:sz w:val="28"/>
          <w:szCs w:val="28"/>
          <w:lang w:val="it-IT"/>
        </w:rPr>
        <w:t>)</w:t>
      </w:r>
      <w:r w:rsidRPr="002A28B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</w:p>
    <w:sectPr w:rsidR="00D3164D" w:rsidRPr="002A28B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B250EB"/>
    <w:multiLevelType w:val="hybridMultilevel"/>
    <w:tmpl w:val="F870692A"/>
    <w:lvl w:ilvl="0" w:tplc="E53E15A8">
      <w:start w:val="1"/>
      <w:numFmt w:val="low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191DBD"/>
    <w:multiLevelType w:val="hybridMultilevel"/>
    <w:tmpl w:val="A81850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074809"/>
    <w:multiLevelType w:val="hybridMultilevel"/>
    <w:tmpl w:val="47AAA6E0"/>
    <w:lvl w:ilvl="0" w:tplc="26C25206">
      <w:start w:val="1"/>
      <w:numFmt w:val="lowerLetter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3" w15:restartNumberingAfterBreak="0">
    <w:nsid w:val="1DA901C1"/>
    <w:multiLevelType w:val="hybridMultilevel"/>
    <w:tmpl w:val="635AC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7405D9"/>
    <w:multiLevelType w:val="hybridMultilevel"/>
    <w:tmpl w:val="7E7A7F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A7563A"/>
    <w:multiLevelType w:val="hybridMultilevel"/>
    <w:tmpl w:val="AD26109C"/>
    <w:lvl w:ilvl="0" w:tplc="41C45E08">
      <w:start w:val="1"/>
      <w:numFmt w:val="bullet"/>
      <w:lvlText w:val="-"/>
      <w:lvlJc w:val="left"/>
      <w:pPr>
        <w:ind w:left="77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837" w:hanging="360"/>
      </w:pPr>
      <w:rPr>
        <w:rFonts w:ascii="Wingdings" w:hAnsi="Wingdings" w:hint="default"/>
      </w:rPr>
    </w:lvl>
  </w:abstractNum>
  <w:abstractNum w:abstractNumId="6" w15:restartNumberingAfterBreak="0">
    <w:nsid w:val="25875884"/>
    <w:multiLevelType w:val="hybridMultilevel"/>
    <w:tmpl w:val="7C847B0E"/>
    <w:lvl w:ilvl="0" w:tplc="EEC0E0D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28AF774F"/>
    <w:multiLevelType w:val="hybridMultilevel"/>
    <w:tmpl w:val="029098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AE4AB1"/>
    <w:multiLevelType w:val="hybridMultilevel"/>
    <w:tmpl w:val="6C1CF704"/>
    <w:lvl w:ilvl="0" w:tplc="92F0A9A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B7361CF"/>
    <w:multiLevelType w:val="hybridMultilevel"/>
    <w:tmpl w:val="2AE4D830"/>
    <w:lvl w:ilvl="0" w:tplc="AD562B36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0" w15:restartNumberingAfterBreak="0">
    <w:nsid w:val="3CC459A8"/>
    <w:multiLevelType w:val="hybridMultilevel"/>
    <w:tmpl w:val="1D6AB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4A1081"/>
    <w:multiLevelType w:val="hybridMultilevel"/>
    <w:tmpl w:val="9B3A9716"/>
    <w:lvl w:ilvl="0" w:tplc="6AE0B57A">
      <w:start w:val="1"/>
      <w:numFmt w:val="lowerLetter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2" w15:restartNumberingAfterBreak="0">
    <w:nsid w:val="48F3571F"/>
    <w:multiLevelType w:val="hybridMultilevel"/>
    <w:tmpl w:val="BC720A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2B0B0D"/>
    <w:multiLevelType w:val="hybridMultilevel"/>
    <w:tmpl w:val="979827E0"/>
    <w:lvl w:ilvl="0" w:tplc="0F0E0A26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4" w15:restartNumberingAfterBreak="0">
    <w:nsid w:val="5A23469E"/>
    <w:multiLevelType w:val="hybridMultilevel"/>
    <w:tmpl w:val="1864F898"/>
    <w:lvl w:ilvl="0" w:tplc="71C03CFC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5F2D2C"/>
    <w:multiLevelType w:val="hybridMultilevel"/>
    <w:tmpl w:val="63CE5E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AD901B8"/>
    <w:multiLevelType w:val="hybridMultilevel"/>
    <w:tmpl w:val="0E006664"/>
    <w:lvl w:ilvl="0" w:tplc="826AA37A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297EC1"/>
    <w:multiLevelType w:val="hybridMultilevel"/>
    <w:tmpl w:val="EDA8D98C"/>
    <w:lvl w:ilvl="0" w:tplc="36E8DCFA">
      <w:start w:val="1"/>
      <w:numFmt w:val="lowerLetter"/>
      <w:lvlText w:val="%1)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2" w:hanging="360"/>
      </w:pPr>
    </w:lvl>
    <w:lvl w:ilvl="2" w:tplc="0409001B" w:tentative="1">
      <w:start w:val="1"/>
      <w:numFmt w:val="lowerRoman"/>
      <w:lvlText w:val="%3."/>
      <w:lvlJc w:val="right"/>
      <w:pPr>
        <w:ind w:left="1902" w:hanging="180"/>
      </w:pPr>
    </w:lvl>
    <w:lvl w:ilvl="3" w:tplc="0409000F" w:tentative="1">
      <w:start w:val="1"/>
      <w:numFmt w:val="decimal"/>
      <w:lvlText w:val="%4."/>
      <w:lvlJc w:val="left"/>
      <w:pPr>
        <w:ind w:left="2622" w:hanging="360"/>
      </w:pPr>
    </w:lvl>
    <w:lvl w:ilvl="4" w:tplc="04090019" w:tentative="1">
      <w:start w:val="1"/>
      <w:numFmt w:val="lowerLetter"/>
      <w:lvlText w:val="%5."/>
      <w:lvlJc w:val="left"/>
      <w:pPr>
        <w:ind w:left="3342" w:hanging="360"/>
      </w:pPr>
    </w:lvl>
    <w:lvl w:ilvl="5" w:tplc="0409001B" w:tentative="1">
      <w:start w:val="1"/>
      <w:numFmt w:val="lowerRoman"/>
      <w:lvlText w:val="%6."/>
      <w:lvlJc w:val="right"/>
      <w:pPr>
        <w:ind w:left="4062" w:hanging="180"/>
      </w:pPr>
    </w:lvl>
    <w:lvl w:ilvl="6" w:tplc="0409000F" w:tentative="1">
      <w:start w:val="1"/>
      <w:numFmt w:val="decimal"/>
      <w:lvlText w:val="%7."/>
      <w:lvlJc w:val="left"/>
      <w:pPr>
        <w:ind w:left="4782" w:hanging="360"/>
      </w:pPr>
    </w:lvl>
    <w:lvl w:ilvl="7" w:tplc="04090019" w:tentative="1">
      <w:start w:val="1"/>
      <w:numFmt w:val="lowerLetter"/>
      <w:lvlText w:val="%8."/>
      <w:lvlJc w:val="left"/>
      <w:pPr>
        <w:ind w:left="5502" w:hanging="360"/>
      </w:pPr>
    </w:lvl>
    <w:lvl w:ilvl="8" w:tplc="0409001B" w:tentative="1">
      <w:start w:val="1"/>
      <w:numFmt w:val="lowerRoman"/>
      <w:lvlText w:val="%9."/>
      <w:lvlJc w:val="right"/>
      <w:pPr>
        <w:ind w:left="6222" w:hanging="180"/>
      </w:pPr>
    </w:lvl>
  </w:abstractNum>
  <w:abstractNum w:abstractNumId="18" w15:restartNumberingAfterBreak="0">
    <w:nsid w:val="6BC542C9"/>
    <w:multiLevelType w:val="hybridMultilevel"/>
    <w:tmpl w:val="AF6C75B6"/>
    <w:lvl w:ilvl="0" w:tplc="64A8F1AC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FB70917"/>
    <w:multiLevelType w:val="hybridMultilevel"/>
    <w:tmpl w:val="635AC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2BB3686"/>
    <w:multiLevelType w:val="hybridMultilevel"/>
    <w:tmpl w:val="8522E2CA"/>
    <w:lvl w:ilvl="0" w:tplc="CA3E594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2D652C6"/>
    <w:multiLevelType w:val="hybridMultilevel"/>
    <w:tmpl w:val="A238E0A0"/>
    <w:lvl w:ilvl="0" w:tplc="E3F278EE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0"/>
  </w:num>
  <w:num w:numId="3">
    <w:abstractNumId w:val="19"/>
  </w:num>
  <w:num w:numId="4">
    <w:abstractNumId w:val="3"/>
  </w:num>
  <w:num w:numId="5">
    <w:abstractNumId w:val="12"/>
  </w:num>
  <w:num w:numId="6">
    <w:abstractNumId w:val="6"/>
  </w:num>
  <w:num w:numId="7">
    <w:abstractNumId w:val="20"/>
  </w:num>
  <w:num w:numId="8">
    <w:abstractNumId w:val="9"/>
  </w:num>
  <w:num w:numId="9">
    <w:abstractNumId w:val="11"/>
  </w:num>
  <w:num w:numId="10">
    <w:abstractNumId w:val="13"/>
  </w:num>
  <w:num w:numId="11">
    <w:abstractNumId w:val="2"/>
  </w:num>
  <w:num w:numId="12">
    <w:abstractNumId w:val="5"/>
  </w:num>
  <w:num w:numId="13">
    <w:abstractNumId w:val="0"/>
  </w:num>
  <w:num w:numId="14">
    <w:abstractNumId w:val="14"/>
  </w:num>
  <w:num w:numId="15">
    <w:abstractNumId w:val="15"/>
  </w:num>
  <w:num w:numId="16">
    <w:abstractNumId w:val="7"/>
  </w:num>
  <w:num w:numId="17">
    <w:abstractNumId w:val="1"/>
  </w:num>
  <w:num w:numId="18">
    <w:abstractNumId w:val="18"/>
  </w:num>
  <w:num w:numId="19">
    <w:abstractNumId w:val="16"/>
  </w:num>
  <w:num w:numId="20">
    <w:abstractNumId w:val="17"/>
  </w:num>
  <w:num w:numId="21">
    <w:abstractNumId w:val="8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1318"/>
    <w:rsid w:val="000054BE"/>
    <w:rsid w:val="0003723E"/>
    <w:rsid w:val="00043559"/>
    <w:rsid w:val="00056703"/>
    <w:rsid w:val="000736D0"/>
    <w:rsid w:val="000D7CB6"/>
    <w:rsid w:val="001271E2"/>
    <w:rsid w:val="0017589E"/>
    <w:rsid w:val="001930A2"/>
    <w:rsid w:val="001B6626"/>
    <w:rsid w:val="001F4782"/>
    <w:rsid w:val="0025169D"/>
    <w:rsid w:val="00265450"/>
    <w:rsid w:val="002A0418"/>
    <w:rsid w:val="002A28BB"/>
    <w:rsid w:val="002A7681"/>
    <w:rsid w:val="00305349"/>
    <w:rsid w:val="00311024"/>
    <w:rsid w:val="00341318"/>
    <w:rsid w:val="003729AF"/>
    <w:rsid w:val="00381DB7"/>
    <w:rsid w:val="003D6A18"/>
    <w:rsid w:val="00436DB0"/>
    <w:rsid w:val="00450E1B"/>
    <w:rsid w:val="00457025"/>
    <w:rsid w:val="00463D20"/>
    <w:rsid w:val="004A0F84"/>
    <w:rsid w:val="004F70B6"/>
    <w:rsid w:val="0053200E"/>
    <w:rsid w:val="00555B5F"/>
    <w:rsid w:val="00555E43"/>
    <w:rsid w:val="005950BB"/>
    <w:rsid w:val="005E1ADB"/>
    <w:rsid w:val="0062516C"/>
    <w:rsid w:val="00641ACC"/>
    <w:rsid w:val="00664283"/>
    <w:rsid w:val="00694237"/>
    <w:rsid w:val="006A4DDB"/>
    <w:rsid w:val="006A560C"/>
    <w:rsid w:val="006B3040"/>
    <w:rsid w:val="006B5409"/>
    <w:rsid w:val="0070684B"/>
    <w:rsid w:val="007271CA"/>
    <w:rsid w:val="0073730F"/>
    <w:rsid w:val="007713CA"/>
    <w:rsid w:val="007913C9"/>
    <w:rsid w:val="007B0227"/>
    <w:rsid w:val="007D488C"/>
    <w:rsid w:val="00814709"/>
    <w:rsid w:val="008501E7"/>
    <w:rsid w:val="00853254"/>
    <w:rsid w:val="008A1F87"/>
    <w:rsid w:val="0095483C"/>
    <w:rsid w:val="0095664E"/>
    <w:rsid w:val="009608E2"/>
    <w:rsid w:val="00970B0A"/>
    <w:rsid w:val="009A0299"/>
    <w:rsid w:val="009B388F"/>
    <w:rsid w:val="009C06D8"/>
    <w:rsid w:val="009C2A59"/>
    <w:rsid w:val="009F6D59"/>
    <w:rsid w:val="00A0502C"/>
    <w:rsid w:val="00A20CF5"/>
    <w:rsid w:val="00A30934"/>
    <w:rsid w:val="00AA3735"/>
    <w:rsid w:val="00AB365B"/>
    <w:rsid w:val="00AC0E7F"/>
    <w:rsid w:val="00AE2207"/>
    <w:rsid w:val="00B038E4"/>
    <w:rsid w:val="00B07C0F"/>
    <w:rsid w:val="00B718A5"/>
    <w:rsid w:val="00BA2794"/>
    <w:rsid w:val="00BC7E1B"/>
    <w:rsid w:val="00C47FD4"/>
    <w:rsid w:val="00C72E79"/>
    <w:rsid w:val="00D04982"/>
    <w:rsid w:val="00D3164D"/>
    <w:rsid w:val="00D33E71"/>
    <w:rsid w:val="00D477E5"/>
    <w:rsid w:val="00D54E17"/>
    <w:rsid w:val="00D747FA"/>
    <w:rsid w:val="00D9006B"/>
    <w:rsid w:val="00D90E9D"/>
    <w:rsid w:val="00DA211C"/>
    <w:rsid w:val="00DB7F33"/>
    <w:rsid w:val="00DC2F60"/>
    <w:rsid w:val="00DC7F40"/>
    <w:rsid w:val="00DE5504"/>
    <w:rsid w:val="00E60D37"/>
    <w:rsid w:val="00E66E38"/>
    <w:rsid w:val="00E75803"/>
    <w:rsid w:val="00EB6017"/>
    <w:rsid w:val="00ED1628"/>
    <w:rsid w:val="00F17E78"/>
    <w:rsid w:val="00F47C4B"/>
    <w:rsid w:val="00FB268D"/>
    <w:rsid w:val="00FF0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CDC3B2"/>
  <w15:chartTrackingRefBased/>
  <w15:docId w15:val="{F72C27D8-FF78-499C-89A4-626BB7321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1318"/>
  </w:style>
  <w:style w:type="paragraph" w:styleId="Heading1">
    <w:name w:val="heading 1"/>
    <w:basedOn w:val="Normal"/>
    <w:link w:val="Heading1Char"/>
    <w:uiPriority w:val="1"/>
    <w:qFormat/>
    <w:rsid w:val="0062516C"/>
    <w:pPr>
      <w:widowControl w:val="0"/>
      <w:autoSpaceDE w:val="0"/>
      <w:autoSpaceDN w:val="0"/>
      <w:spacing w:before="89" w:after="0" w:line="240" w:lineRule="auto"/>
      <w:ind w:left="386"/>
      <w:outlineLvl w:val="0"/>
    </w:pPr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D477E5"/>
    <w:pPr>
      <w:ind w:left="720"/>
      <w:contextualSpacing/>
    </w:pPr>
  </w:style>
  <w:style w:type="table" w:styleId="TableGrid">
    <w:name w:val="Table Grid"/>
    <w:basedOn w:val="TableNormal"/>
    <w:uiPriority w:val="59"/>
    <w:unhideWhenUsed/>
    <w:rsid w:val="00D54E17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Subtle1">
    <w:name w:val="Table Subtle 1"/>
    <w:basedOn w:val="TableNormal"/>
    <w:uiPriority w:val="99"/>
    <w:rsid w:val="00D54E17"/>
    <w:pPr>
      <w:widowControl w:val="0"/>
      <w:spacing w:after="0" w:line="240" w:lineRule="auto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AE22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BodyText">
    <w:name w:val="Body Text"/>
    <w:basedOn w:val="Normal"/>
    <w:link w:val="BodyTextChar"/>
    <w:uiPriority w:val="1"/>
    <w:qFormat/>
    <w:rsid w:val="0062516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62516C"/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Heading1Char">
    <w:name w:val="Heading 1 Char"/>
    <w:basedOn w:val="DefaultParagraphFont"/>
    <w:link w:val="Heading1"/>
    <w:uiPriority w:val="1"/>
    <w:rsid w:val="0062516C"/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paragraph" w:customStyle="1" w:styleId="TableParagraph">
    <w:name w:val="Table Paragraph"/>
    <w:basedOn w:val="Normal"/>
    <w:uiPriority w:val="1"/>
    <w:qFormat/>
    <w:rsid w:val="0062516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056703"/>
    <w:rPr>
      <w:color w:val="808080"/>
    </w:rPr>
  </w:style>
  <w:style w:type="table" w:styleId="PlainTable5">
    <w:name w:val="Plain Table 5"/>
    <w:basedOn w:val="TableNormal"/>
    <w:uiPriority w:val="45"/>
    <w:rsid w:val="005950BB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2</TotalTime>
  <Pages>4</Pages>
  <Words>327</Words>
  <Characters>187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N NGUYEN</dc:creator>
  <cp:keywords/>
  <dc:description/>
  <cp:lastModifiedBy>YEN NGUYEN</cp:lastModifiedBy>
  <cp:revision>98</cp:revision>
  <dcterms:created xsi:type="dcterms:W3CDTF">2022-10-12T16:37:00Z</dcterms:created>
  <dcterms:modified xsi:type="dcterms:W3CDTF">2023-03-02T15:47:00Z</dcterms:modified>
</cp:coreProperties>
</file>